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287676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550B8AEC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472780D3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0E480A"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0E480A"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87676" w:rsidRPr="00662518" w14:paraId="4E0674C1" w14:textId="77777777" w:rsidTr="00B71B6E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50680EE0" w:rsidR="00AC5613" w:rsidRPr="00D04999" w:rsidRDefault="000E480A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CF752B" w:rsidRPr="00CC1410" w14:paraId="332FCD8C" w14:textId="77777777" w:rsidTr="00624303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147F3B" w14:textId="058463EE" w:rsidR="00F32F71" w:rsidRDefault="000E480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 w:rsidR="00AD6B9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77F2F"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="00377F2F"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77F2F"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377F2F"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77F2F"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377F2F" w14:paraId="08351455" w14:textId="77777777" w:rsidTr="00B71B6E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67C01494" w14:textId="6DFADA0E" w:rsidR="00377F2F" w:rsidRDefault="00AD6B9C" w:rsidP="00377F2F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9264" behindDoc="0" locked="0" layoutInCell="1" allowOverlap="1" wp14:anchorId="7CCE7000" wp14:editId="1EEFFE64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6" name="Group 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" name="Right Triangle 1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0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238627D" w14:textId="77777777" w:rsidR="00AD6B9C" w:rsidRPr="00456741" w:rsidRDefault="00AD6B9C" w:rsidP="00AD6B9C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0DFB715B">
                                                    <v:shape id="_x0000_i1063" type="#_x0000_t75" style="width:18.4pt;height:16.85pt" o:ole="">
                                                      <v:imagedata r:id="rId8" o:title=""/>
                                                    </v:shape>
                                                    <o:OLEObject Type="Embed" ProgID="Equation.DSMT4" ShapeID="_x0000_i1063" DrawAspect="Content" ObjectID="_1786427060" r:id="rId9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F40DFA" w14:textId="77777777" w:rsidR="00AD6B9C" w:rsidRPr="00A57257" w:rsidRDefault="00AD6B9C" w:rsidP="00AD6B9C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4B061AD" w14:textId="77777777" w:rsidR="00AD6B9C" w:rsidRPr="00A57257" w:rsidRDefault="00AD6B9C" w:rsidP="00AD6B9C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" name="Rectangle 5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CCE7000" id="Group 6" o:spid="_x0000_s1026" style="position:absolute;margin-left:-4.3pt;margin-top:2.85pt;width:103.9pt;height:60.25pt;z-index:251659264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" o:spid="_x0000_s1027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" filled="f" strokecolor="black [3213]" strokeweight="2.25pt"/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Text Box 12" o:spid="_x0000_s1028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238627D" w14:textId="77777777" w:rsidR="00AD6B9C" w:rsidRPr="00456741" w:rsidRDefault="00AD6B9C" w:rsidP="00AD6B9C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0DFB715B">
                                              <v:shape id="_x0000_i1027" type="#_x0000_t75" style="width:18.2pt;height:16.55pt" o:ole="">
                                                <v:imagedata r:id="rId10" o:title=""/>
                                              </v:shape>
                                              <o:OLEObject Type="Embed" ProgID="Equation.DSMT4" ShapeID="_x0000_i1027" DrawAspect="Content" ObjectID="_1786426405" r:id="rId11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29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1DF40DFA" w14:textId="77777777" w:rsidR="00AD6B9C" w:rsidRPr="00A57257" w:rsidRDefault="00AD6B9C" w:rsidP="00AD6B9C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30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4B061AD" w14:textId="77777777" w:rsidR="00AD6B9C" w:rsidRPr="00A57257" w:rsidRDefault="00AD6B9C" w:rsidP="00AD6B9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" o:spid="_x0000_s1031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6182AF7" w14:textId="23A0B293" w:rsidR="00AD6B9C" w:rsidRDefault="00AD6B9C" w:rsidP="00B71B6E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77F2F" w14:paraId="3C6B816A" w14:textId="77777777" w:rsidTr="00FB30E4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7A9FF1F4" w14:textId="17A035F9" w:rsidR="00377F2F" w:rsidRDefault="00F754BA" w:rsidP="00F754B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6D43D847" wp14:editId="46AFE26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8" name="Group 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9" name="Right Triangle 19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896B0BC" w14:textId="77777777" w:rsidR="00FB30E4" w:rsidRPr="00486A00" w:rsidRDefault="00FB30E4" w:rsidP="00FB30E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37FB43" w14:textId="77777777" w:rsidR="00FB30E4" w:rsidRPr="00A57257" w:rsidRDefault="00FB30E4" w:rsidP="00FB30E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903ABEC" w14:textId="77777777" w:rsidR="00FB30E4" w:rsidRPr="00486A00" w:rsidRDefault="00FB30E4" w:rsidP="00FB30E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" name="Rectangle 23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" name="Rectangle 24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43D847" id="Group 18" o:spid="_x0000_s1038" style="position:absolute;margin-left:-2.45pt;margin-top:14.45pt;width:103.9pt;height:64.2pt;z-index:251663360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">
                                  <v:shape id="Right Triangle 19" o:spid="_x0000_s1039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" filled="f" strokecolor="black [3213]" strokeweight="2.25pt"/>
                                  <v:shape id="Text Box 12" o:spid="_x0000_s1040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1896B0BC" w14:textId="77777777" w:rsidR="00FB30E4" w:rsidRPr="00486A00" w:rsidRDefault="00FB30E4" w:rsidP="00FB30E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1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37FB43" w14:textId="77777777" w:rsidR="00FB30E4" w:rsidRPr="00A57257" w:rsidRDefault="00FB30E4" w:rsidP="00FB30E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2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903ABEC" w14:textId="77777777" w:rsidR="00FB30E4" w:rsidRPr="00486A00" w:rsidRDefault="00FB30E4" w:rsidP="00FB30E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3" o:spid="_x0000_s1043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" filled="f" strokecolor="black [3213]" strokeweight="2.25pt"/>
                                  <v:rect id="Rectangle 24" o:spid="_x0000_s1044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03A8124A" w14:textId="285E941D" w:rsidR="00AD6B9C" w:rsidRDefault="00AD6B9C" w:rsidP="00377F2F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E7FEB1C" w14:textId="6DB63868" w:rsidR="00AD6B9C" w:rsidRDefault="00AD6B9C" w:rsidP="00377F2F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EB029B" w14:paraId="390CEDFE" w14:textId="77777777" w:rsidTr="00FB30E4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59875D23" w14:textId="40FD39AE" w:rsidR="00EB029B" w:rsidRDefault="00EB029B" w:rsidP="00F754BA">
                        <w:pPr>
                          <w:jc w:val="right"/>
                          <w:rPr>
                            <w:rFonts w:hint="cs"/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0C40F626" w14:textId="2D574590" w:rsidR="00377F2F" w:rsidRPr="00377F2F" w:rsidRDefault="00377F2F" w:rsidP="00377F2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01227ED2" w14:textId="77777777" w:rsidTr="00780352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EB83FD9" w14:textId="5F4C27FF" w:rsidR="007173B5" w:rsidRDefault="00F754B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754BA" w14:paraId="6E5CABB1" w14:textId="77777777" w:rsidTr="00780352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431389A9" w14:textId="63EC37ED" w:rsidR="00F754BA" w:rsidRDefault="00EC0B24" w:rsidP="00F754B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385C085A" wp14:editId="0F20B8A4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43" name="Group 4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44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25C2A02" w14:textId="77777777" w:rsidR="00EC0B24" w:rsidRPr="00F754BA" w:rsidRDefault="00EC0B24" w:rsidP="00EC0B2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4C47C92" w14:textId="77777777" w:rsidR="00EC0B24" w:rsidRPr="00A57257" w:rsidRDefault="00EC0B24" w:rsidP="00EC0B2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0EBD1F8" w14:textId="77777777" w:rsidR="00EC0B24" w:rsidRPr="00F754BA" w:rsidRDefault="00EC0B24" w:rsidP="00EC0B2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Right Triangle 47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85C085A" id="Group 43" o:spid="_x0000_s1045" style="position:absolute;margin-left:14.95pt;margin-top:7.2pt;width:83.8pt;height:63.95pt;z-index:25167052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">
                                  <v:shape id="Text Box 12" o:spid="_x0000_s1046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5C2A02" w14:textId="77777777" w:rsidR="00EC0B24" w:rsidRPr="00F754BA" w:rsidRDefault="00EC0B24" w:rsidP="00EC0B2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7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4C47C92" w14:textId="77777777" w:rsidR="00EC0B24" w:rsidRPr="00A57257" w:rsidRDefault="00EC0B24" w:rsidP="00EC0B2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8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EBD1F8" w14:textId="77777777" w:rsidR="00EC0B24" w:rsidRPr="00F754BA" w:rsidRDefault="00EC0B24" w:rsidP="00EC0B2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47" o:spid="_x0000_s1049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1CA0632" w14:textId="50FF56A3" w:rsidR="00F754BA" w:rsidRDefault="00F754BA" w:rsidP="0078035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754BA" w14:paraId="4751315C" w14:textId="77777777" w:rsidTr="00780352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1D00EB57" w14:textId="1967EB76" w:rsidR="00F754BA" w:rsidRDefault="00CE5359" w:rsidP="0078035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21CEF2DE" wp14:editId="799209F2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49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486DF23" w14:textId="77777777" w:rsidR="00CE5359" w:rsidRPr="00F754BA" w:rsidRDefault="00CE5359" w:rsidP="00CE535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2B02FA" w14:textId="77777777" w:rsidR="00CE5359" w:rsidRPr="00A57257" w:rsidRDefault="00CE5359" w:rsidP="00CE535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E1E12AD" w14:textId="77777777" w:rsidR="00CE5359" w:rsidRPr="00F754BA" w:rsidRDefault="00CE5359" w:rsidP="00CE5359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Right Triangle 52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1CEF2DE" id="Group 48" o:spid="_x0000_s1050" style="position:absolute;left:0;text-align:left;margin-left:14.6pt;margin-top:4.15pt;width:71pt;height:66.2pt;z-index:251672576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">
                                  <v:shape id="Text Box 12" o:spid="_x0000_s1051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86DF23" w14:textId="77777777" w:rsidR="00CE5359" w:rsidRPr="00F754BA" w:rsidRDefault="00CE5359" w:rsidP="00CE535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52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52B02FA" w14:textId="77777777" w:rsidR="00CE5359" w:rsidRPr="00A57257" w:rsidRDefault="00CE5359" w:rsidP="00CE535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53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E1E12AD" w14:textId="77777777" w:rsidR="00CE5359" w:rsidRPr="00F754BA" w:rsidRDefault="00CE5359" w:rsidP="00CE5359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2" o:spid="_x0000_s1054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700B4BD" w14:textId="01FAD489" w:rsidR="00F754BA" w:rsidRPr="00F754BA" w:rsidRDefault="00F754BA" w:rsidP="00F754BA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634B" w:rsidRPr="00CC1410" w14:paraId="71B5DDCF" w14:textId="77777777" w:rsidTr="00B71B6E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FB0683C" w14:textId="44364860" w:rsidR="008B634B" w:rsidRDefault="00B71B6E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206BDEDD" wp14:editId="6DCDF0EB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464" name="Group 46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465" name="Isosceles Triangle 465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66" name="Straight Connector 466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67" name="Rectangle 467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68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9B8EFA" w14:textId="77777777" w:rsidR="00B71B6E" w:rsidRPr="004D2AFB" w:rsidRDefault="00B71B6E" w:rsidP="00B71B6E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69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EC8E442" w14:textId="77777777" w:rsidR="00B71B6E" w:rsidRPr="004D2AFB" w:rsidRDefault="00B71B6E" w:rsidP="00B71B6E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0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E9B735" w14:textId="77777777" w:rsidR="00B71B6E" w:rsidRPr="004D2AFB" w:rsidRDefault="00B71B6E" w:rsidP="00B71B6E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1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263037" w14:textId="77777777" w:rsidR="00B71B6E" w:rsidRPr="004D2AFB" w:rsidRDefault="00B71B6E" w:rsidP="00B71B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2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4147E28" w14:textId="77777777" w:rsidR="00B71B6E" w:rsidRPr="004D2AFB" w:rsidRDefault="00B71B6E" w:rsidP="00B71B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06BDEDD" id="Group 464" o:spid="_x0000_s1055" style="position:absolute;left:0;text-align:left;margin-left:.05pt;margin-top:11.5pt;width:82.85pt;height:60.8pt;z-index:251687936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"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65" o:spid="_x0000_s1056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" adj="13894" filled="f" strokecolor="windowText" strokeweight="2.25pt"/>
                            <v:line id="Straight Connector 466" o:spid="_x0000_s1057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" strokecolor="windowText" strokeweight="1.5pt">
                              <v:stroke joinstyle="miter"/>
                            </v:line>
                            <v:rect id="Rectangle 467" o:spid="_x0000_s1058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NdH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o+pjP4P5OOgFz9AQAA//8DAFBLAQItABQABgAIAAAAIQDb4fbL7gAAAIUBAAATAAAAAAAAAAAA&#10;AAAAAAAAAABbQ29udGVudF9UeXBlc10ueG1sUEsBAi0AFAAGAAgAAAAhAFr0LFu/AAAAFQEAAAsA&#10;AAAAAAAAAAAAAAAAHwEAAF9yZWxzLy5yZWxzUEsBAi0AFAAGAAgAAAAhABZk10fEAAAA3AAAAA8A&#10;AAAAAAAAAAAAAAAABwIAAGRycy9kb3ducmV2LnhtbFBLBQYAAAAAAwADALcAAAD4AgAAAAA=&#10;" filled="f" strokecolor="windowText" strokeweight="1pt"/>
                            <v:shape id="Text Box 12" o:spid="_x0000_s1059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49B8EFA" w14:textId="77777777" w:rsidR="00B71B6E" w:rsidRPr="004D2AFB" w:rsidRDefault="00B71B6E" w:rsidP="00B71B6E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60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EC8E442" w14:textId="77777777" w:rsidR="00B71B6E" w:rsidRPr="004D2AFB" w:rsidRDefault="00B71B6E" w:rsidP="00B71B6E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61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2BE9B735" w14:textId="77777777" w:rsidR="00B71B6E" w:rsidRPr="004D2AFB" w:rsidRDefault="00B71B6E" w:rsidP="00B71B6E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62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H9hxgAAANw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ewB/9nwhGQ0z8AAAD//wMAUEsBAi0AFAAGAAgAAAAhANvh9svuAAAAhQEAABMAAAAAAAAA&#10;AAAAAAAAAAAAAFtDb250ZW50X1R5cGVzXS54bWxQSwECLQAUAAYACAAAACEAWvQsW78AAAAVAQAA&#10;CwAAAAAAAAAAAAAAAAAfAQAAX3JlbHMvLnJlbHNQSwECLQAUAAYACAAAACEAM7B/Y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0263037" w14:textId="77777777" w:rsidR="00B71B6E" w:rsidRPr="004D2AFB" w:rsidRDefault="00B71B6E" w:rsidP="00B71B6E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63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uEW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W8jWO4nQlHQM6uAAAA//8DAFBLAQItABQABgAIAAAAIQDb4fbL7gAAAIUBAAATAAAAAAAA&#10;AAAAAAAAAAAAAABbQ29udGVudF9UeXBlc10ueG1sUEsBAi0AFAAGAAgAAAAhAFr0LFu/AAAAFQEA&#10;AAsAAAAAAAAAAAAAAAAAHwEAAF9yZWxzLy5yZWxzUEsBAi0AFAAGAAgAAAAhAMNi4R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4147E28" w14:textId="77777777" w:rsidR="00B71B6E" w:rsidRPr="004D2AFB" w:rsidRDefault="00B71B6E" w:rsidP="00B71B6E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8B634B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="008B634B"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="008B634B"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43A6D13D" w14:textId="4EABCBC5" w:rsidR="004D2AFB" w:rsidRPr="008B634B" w:rsidRDefault="004D2AFB" w:rsidP="008B634B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B41680" w:rsidRPr="00CC1410" w14:paraId="78BD297D" w14:textId="77777777" w:rsidTr="00B41680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401ADBFB" w14:textId="2A1BA088" w:rsidR="00B41680" w:rsidRPr="00B41680" w:rsidRDefault="00B41680" w:rsidP="00B41680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EDB28E8" w14:textId="7CF5C643" w:rsidR="00B41680" w:rsidRPr="00B41680" w:rsidRDefault="00B41680" w:rsidP="00B41680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B41680" w:rsidRPr="00CC1410" w14:paraId="50D1DFA5" w14:textId="77777777" w:rsidTr="00FA538A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4B5860" w14:textId="119C8E88" w:rsidR="00B41680" w:rsidRPr="00B41680" w:rsidRDefault="00B41680" w:rsidP="002377BE">
                  <w:pPr>
                    <w:pStyle w:val="ListParagraph"/>
                    <w:numPr>
                      <w:ilvl w:val="0"/>
                      <w:numId w:val="49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78720" behindDoc="0" locked="0" layoutInCell="1" allowOverlap="1" wp14:anchorId="73D5550B" wp14:editId="495628B5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1389FE3F" w14:textId="1166F69B" w:rsidR="00B41680" w:rsidRDefault="00B41680" w:rsidP="00B41680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91DA1B9" w14:textId="041FEC37" w:rsidR="00B41680" w:rsidRPr="00B41680" w:rsidRDefault="00B41680" w:rsidP="00B41680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680B65DF">
                      <v:shape id="_x0000_i1028" type="#_x0000_t75" style="width:131.75pt;height:20.7pt" o:ole="">
                        <v:imagedata r:id="rId13" o:title=""/>
                      </v:shape>
                      <o:OLEObject Type="Embed" ProgID="Equation.DSMT4" ShapeID="_x0000_i1028" DrawAspect="Content" ObjectID="_1786427058" r:id="rId14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8501B51">
                      <v:shape id="_x0000_i1029" type="#_x0000_t75" style="width:131.75pt;height:19.9pt" o:ole="">
                        <v:imagedata r:id="rId15" o:title=""/>
                      </v:shape>
                      <o:OLEObject Type="Embed" ProgID="Equation.DSMT4" ShapeID="_x0000_i1029" DrawAspect="Content" ObjectID="_1786427059" r:id="rId16"/>
                    </w:object>
                  </w:r>
                </w:p>
              </w:tc>
            </w:tr>
            <w:tr w:rsidR="00B71B6E" w:rsidRPr="00CC1410" w14:paraId="209917C2" w14:textId="77777777" w:rsidTr="0031000B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7796AFA2" w14:textId="75E541AC" w:rsidR="00B71B6E" w:rsidRDefault="00D975AB" w:rsidP="002377BE">
                  <w:pPr>
                    <w:pStyle w:val="ListParagraph"/>
                    <w:numPr>
                      <w:ilvl w:val="0"/>
                      <w:numId w:val="49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توجه به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</w:t>
                  </w:r>
                  <w:r w:rsidR="00B109D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،</w:t>
                  </w:r>
                  <w:r w:rsidR="00B71B6E"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="00B71B6E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="00B71B6E"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B109D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="00B71B6E"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71B6E"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C36F7E" w14:textId="44F35776" w:rsidR="00B71B6E" w:rsidRDefault="00B71B6E" w:rsidP="00B71B6E">
                  <w:pPr>
                    <w:rPr>
                      <w:noProof/>
                    </w:rPr>
                  </w:pPr>
                </w:p>
              </w:tc>
            </w:tr>
          </w:tbl>
          <w:p w14:paraId="339198E5" w14:textId="029EED50" w:rsidR="00CC1410" w:rsidRPr="00CC1410" w:rsidRDefault="004414EA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7D622DD6" wp14:editId="2B5B42C3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E1F23E4" w14:textId="77777777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B0E062" w14:textId="77777777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B9CE180" w14:textId="77777777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C83B36F" w14:textId="1861AFCA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622DD6" id="Group 1873" o:spid="_x0000_s1058" style="position:absolute;left:0;text-align:left;margin-left:-.45pt;margin-top:178.9pt;width:125.4pt;height:89.1pt;z-index:251716608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LZcoFVNBgAAjSkAAA4AAAAAAAAAAAAAAAAALgIAAGRycy9lMm9Eb2MueG1sUEsBAi0AFAAGAAgA&#10;AAAhAOBfef7hAAAACQEAAA8AAAAAAAAAAAAAAAAApwgAAGRycy9kb3ducmV2LnhtbFBLBQYAAAAA&#10;BAAEAPMAAAC1CQAAAAA=&#10;">
                      <v:group id="Group 1858" o:spid="_x0000_s1059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060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061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062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869" o:spid="_x0000_s1063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6E1F23E4" w14:textId="77777777" w:rsidR="00EB029B" w:rsidRPr="00EB029B" w:rsidRDefault="00EB029B" w:rsidP="00EB029B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064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3BB0E062" w14:textId="77777777" w:rsidR="00EB029B" w:rsidRPr="00EB029B" w:rsidRDefault="00EB029B" w:rsidP="00EB029B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065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0B9CE180" w14:textId="77777777" w:rsidR="00EB029B" w:rsidRPr="00EB029B" w:rsidRDefault="00EB029B" w:rsidP="00EB029B">
                              <w:pPr>
                                <w:jc w:val="center"/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066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1C83B36F" w14:textId="1861AFCA" w:rsidR="00EB029B" w:rsidRPr="00EB029B" w:rsidRDefault="00EB029B" w:rsidP="00EB029B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717FE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8176" behindDoc="0" locked="0" layoutInCell="1" allowOverlap="1" wp14:anchorId="6E87F300" wp14:editId="1FF08B5D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453" name="Group 4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454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3F13FE1" w14:textId="77777777" w:rsidR="00D975AB" w:rsidRPr="00911683" w:rsidRDefault="00D975AB" w:rsidP="00D975AB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Arc 455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5F7AC2D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492C5CFA">
                                        <v:shape id="_x0000_i1031" type="#_x0000_t75" style="width:24.5pt;height:11.5pt" o:ole="">
                                          <v:imagedata r:id="rId17" o:title=""/>
                                        </v:shape>
                                        <o:OLEObject Type="Embed" ProgID="Equation.DSMT4" ShapeID="_x0000_i1031" DrawAspect="Content" ObjectID="_1786427061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7" name="Arc 457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634729E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6" w:dyaOrig="232" w14:anchorId="49950D85">
                                        <v:shape id="_x0000_i1033" type="#_x0000_t75" style="width:29.85pt;height:11.5pt">
                                          <v:imagedata r:id="rId19" o:title=""/>
                                        </v:shape>
                                        <o:OLEObject Type="Embed" ProgID="Equation.DSMT4" ShapeID="_x0000_i1033" DrawAspect="Content" ObjectID="_1786427062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Flowchart: Manual Input 459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0" name="Flowchart: Manual Input 460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1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51E064B" w14:textId="77777777" w:rsidR="00D975AB" w:rsidRPr="00911683" w:rsidRDefault="00D975AB" w:rsidP="00D975AB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2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E3E3A0B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2" w:dyaOrig="149" w14:anchorId="7BE43E7D">
                                        <v:shape id="_x0000_i1035" type="#_x0000_t75" style="width:9.2pt;height:7.65pt">
                                          <v:imagedata r:id="rId21" o:title=""/>
                                        </v:shape>
                                        <o:OLEObject Type="Embed" ProgID="Equation.DSMT4" ShapeID="_x0000_i1035" DrawAspect="Content" ObjectID="_1786427063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E87F300" id="Group 453" o:spid="_x0000_s1064" style="position:absolute;left:0;text-align:left;margin-left:13.1pt;margin-top:687.85pt;width:135.6pt;height:67.75pt;z-index:251698176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">
                      <v:shape id="Text Box 12" o:spid="_x0000_s1065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<v:textbox>
                          <w:txbxContent>
                            <w:p w14:paraId="33F13FE1" w14:textId="77777777" w:rsidR="00D975AB" w:rsidRPr="00911683" w:rsidRDefault="00D975AB" w:rsidP="00D975AB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455" o:spid="_x0000_s1066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067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" filled="f" stroked="f" strokeweight=".5pt">
                        <v:textbox>
                          <w:txbxContent>
                            <w:p w14:paraId="45F7AC2D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492C5CFA">
                                  <v:shape id="_x0000_i1031" type="#_x0000_t75" style="width:24.85pt;height:11.6pt" o:ole="">
                                    <v:imagedata r:id="rId23" o:title=""/>
                                  </v:shape>
                                  <o:OLEObject Type="Embed" ProgID="Equation.DSMT4" ShapeID="_x0000_i1031" DrawAspect="Content" ObjectID="_1786426406" r:id="rId24"/>
                                </w:object>
                              </w:r>
                            </w:p>
                          </w:txbxContent>
                        </v:textbox>
                      </v:shape>
                      <v:shape id="Arc 457" o:spid="_x0000_s1068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069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" filled="f" stroked="f" strokeweight=".5pt">
                        <v:textbox>
                          <w:txbxContent>
                            <w:p w14:paraId="7634729E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5" w:dyaOrig="235" w14:anchorId="49950D85">
                                  <v:shape id="_x0000_i1033" type="#_x0000_t75" style="width:29.8pt;height:11.6pt">
                                    <v:imagedata r:id="rId25" o:title=""/>
                                  </v:shape>
                                  <o:OLEObject Type="Embed" ProgID="Equation.DSMT4" ShapeID="_x0000_i1033" DrawAspect="Content" ObjectID="_1786426407" r:id="rId26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459" o:spid="_x0000_s1070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" filled="f" strokecolor="windowText" strokeweight="2.25pt"/>
                      <v:shape id="Flowchart: Manual Input 460" o:spid="_x0000_s1071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" filled="f" strokecolor="windowText" strokeweight="2.25pt"/>
                      <v:shape id="Text Box 12" o:spid="_x0000_s1072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em8xQAAANwAAAAPAAAAZHJzL2Rvd25yZXYueG1sRI9Bi8Iw&#10;FITvwv6H8ARvmiq7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C2aem8xQAAANwAAAAP&#10;AAAAAAAAAAAAAAAAAAcCAABkcnMvZG93bnJldi54bWxQSwUGAAAAAAMAAwC3AAAA+QIAAAAA&#10;" filled="f" stroked="f" strokeweight=".5pt">
                        <v:textbox>
                          <w:txbxContent>
                            <w:p w14:paraId="551E064B" w14:textId="77777777" w:rsidR="00D975AB" w:rsidRPr="00911683" w:rsidRDefault="00D975AB" w:rsidP="00D975AB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073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" filled="f" stroked="f" strokeweight=".5pt">
                        <v:textbox>
                          <w:txbxContent>
                            <w:p w14:paraId="7E3E3A0B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0" w:dyaOrig="155" w14:anchorId="7BE43E7D">
                                  <v:shape id="_x0000_i1035" type="#_x0000_t75" style="width:9.1pt;height:7.45pt">
                                    <v:imagedata r:id="rId27" o:title=""/>
                                  </v:shape>
                                  <o:OLEObject Type="Embed" ProgID="Equation.DSMT4" ShapeID="_x0000_i1035" DrawAspect="Content" ObjectID="_1786426408" r:id="rId2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717FE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172F3E8C" wp14:editId="41C7ACFD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36" name="Right Triangle 36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A66EEC0" w14:textId="77777777" w:rsidR="00D975AB" w:rsidRPr="00911683" w:rsidRDefault="00D975AB" w:rsidP="00D975AB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Arc 38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Right Triangle 39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4798FF6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5" w14:anchorId="09E22A33">
                                        <v:shape id="_x0000_i1037" type="#_x0000_t75" style="width:20.7pt;height:10.7pt">
                                          <v:imagedata r:id="rId29" o:title=""/>
                                        </v:shape>
                                        <o:OLEObject Type="Embed" ProgID="Equation.DSMT4" ShapeID="_x0000_i1037" DrawAspect="Content" ObjectID="_1786427064" r:id="rId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0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94BB5E" w14:textId="77777777" w:rsidR="00D975AB" w:rsidRPr="00911683" w:rsidRDefault="00D975AB" w:rsidP="00D975AB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1" name="Arc 451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2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DBF0A72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13" w:dyaOrig="199" w14:anchorId="12E4C750">
                                        <v:shape id="_x0000_i1039" type="#_x0000_t75" style="width:25.3pt;height:9.95pt">
                                          <v:imagedata r:id="rId31" o:title=""/>
                                        </v:shape>
                                        <o:OLEObject Type="Embed" ProgID="Equation.DSMT4" ShapeID="_x0000_i1039" DrawAspect="Content" ObjectID="_1786427065" r:id="rId3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2F3E8C" id="Group 35" o:spid="_x0000_s1074" style="position:absolute;left:0;text-align:left;margin-left:11.55pt;margin-top:649pt;width:141.3pt;height:38.6pt;z-index:251700224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">
                      <v:shape id="Right Triangle 36" o:spid="_x0000_s1075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" fillcolor="window" strokecolor="windowText" strokeweight="1.5pt"/>
                      <v:shape id="Text Box 12" o:spid="_x0000_s1076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6A66EEC0" w14:textId="77777777" w:rsidR="00D975AB" w:rsidRPr="00911683" w:rsidRDefault="00D975AB" w:rsidP="00D975AB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38" o:spid="_x0000_s1077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39" o:spid="_x0000_s1078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" fillcolor="window" strokecolor="windowText" strokeweight="1.5pt"/>
                      <v:shape id="Text Box 12" o:spid="_x0000_s1079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" filled="f" stroked="f" strokeweight=".5pt">
                        <v:textbox>
                          <w:txbxContent>
                            <w:p w14:paraId="44798FF6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5" w:dyaOrig="220" w14:anchorId="09E22A33">
                                  <v:shape id="_x0000_i1037" type="#_x0000_t75" style="width:20.7pt;height:10.75pt">
                                    <v:imagedata r:id="rId33" o:title=""/>
                                  </v:shape>
                                  <o:OLEObject Type="Embed" ProgID="Equation.DSMT4" ShapeID="_x0000_i1037" DrawAspect="Content" ObjectID="_1786426409" r:id="rId34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080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" filled="f" stroked="f" strokeweight=".5pt">
                        <v:textbox>
                          <w:txbxContent>
                            <w:p w14:paraId="0694BB5E" w14:textId="77777777" w:rsidR="00D975AB" w:rsidRPr="00911683" w:rsidRDefault="00D975AB" w:rsidP="00D975AB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451" o:spid="_x0000_s1081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082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" filled="f" stroked="f" strokeweight=".5pt">
                        <v:textbox>
                          <w:txbxContent>
                            <w:p w14:paraId="6DBF0A72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5" w:dyaOrig="195" w14:anchorId="12E4C750">
                                  <v:shape id="_x0000_i1039" type="#_x0000_t75" style="width:25.65pt;height:9.95pt">
                                    <v:imagedata r:id="rId35" o:title=""/>
                                  </v:shape>
                                  <o:OLEObject Type="Embed" ProgID="Equation.DSMT4" ShapeID="_x0000_i1039" DrawAspect="Content" ObjectID="_1786426410" r:id="rId3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287676" w:rsidRPr="00CC1410" w14:paraId="0E8A6EC9" w14:textId="77777777" w:rsidTr="00D975AB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3897394" w14:textId="435D61EB" w:rsidR="00FC1923" w:rsidRPr="00D975AB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</w:t>
                  </w:r>
                  <w:r w:rsidR="001C35F8"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س</w:t>
                  </w: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وم :</w:t>
                  </w:r>
                </w:p>
                <w:p w14:paraId="393C052C" w14:textId="7761294F" w:rsidR="00D975AB" w:rsidRPr="00D975AB" w:rsidRDefault="00D975AB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31A079A" w14:textId="77777777" w:rsidR="00FC1923" w:rsidRPr="00D975AB" w:rsidRDefault="000E480A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4FA52BB4" w14:textId="48A2A73D" w:rsidR="00D975AB" w:rsidRPr="00D975AB" w:rsidRDefault="00D975AB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FC1923" w:rsidRPr="00CC1410" w14:paraId="7E30D1A3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C6354D" w14:textId="77777777" w:rsidR="002568EF" w:rsidRDefault="004510BD" w:rsidP="00EA4A22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E39A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تی یا نادرستی جملات زیر را مشخص کنید.</w:t>
                  </w:r>
                </w:p>
                <w:p w14:paraId="719A2A68" w14:textId="1FD6D92B" w:rsidR="005E39AC" w:rsidRPr="00287676" w:rsidRDefault="005E39AC" w:rsidP="005E39AC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</w:t>
                  </w:r>
                  <w:r w:rsidR="002116BE" w:rsidRPr="00287676">
                    <w:rPr>
                      <w:rFonts w:cs="B Nazanin"/>
                      <w:b/>
                      <w:bCs/>
                      <w:rtl/>
                    </w:rPr>
                    <w:t>حتماً</w:t>
                  </w:r>
                  <w:r w:rsidR="002116BE"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34DC302C" w14:textId="5718A08C" w:rsidR="005E39AC" w:rsidRPr="005E39AC" w:rsidRDefault="005E39AC" w:rsidP="005E39AC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E39AC" w:rsidRPr="00CC1410" w14:paraId="6F5699A2" w14:textId="77777777" w:rsidTr="00B71B6E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24995E2" w14:textId="5926F824" w:rsidR="00F57BF9" w:rsidRPr="00B543FC" w:rsidRDefault="005E39AC" w:rsidP="00B543FC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 w:rsid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543F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 w:rsid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AA0D76" w14:paraId="0ADBB16C" w14:textId="77777777" w:rsidTr="00B543FC">
                    <w:tc>
                      <w:tcPr>
                        <w:tcW w:w="1672" w:type="dxa"/>
                        <w:vAlign w:val="center"/>
                      </w:tcPr>
                      <w:p w14:paraId="54108DE3" w14:textId="07B05FFC" w:rsidR="00B543FC" w:rsidRDefault="00B543FC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805A95F" wp14:editId="4E85115B">
                              <wp:extent cx="875866" cy="447778"/>
                              <wp:effectExtent l="0" t="0" r="635" b="9525"/>
                              <wp:docPr id="31" name="Picture 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1A201F53" w14:textId="3EEA1980" w:rsidR="00B543FC" w:rsidRDefault="00B543FC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5E10956" wp14:editId="42FF71B9">
                              <wp:extent cx="968531" cy="497276"/>
                              <wp:effectExtent l="0" t="0" r="3175" b="0"/>
                              <wp:docPr id="11" name="Picture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8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5D5E6F2B" w14:textId="470A5591" w:rsidR="00B543FC" w:rsidRDefault="00CA4918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15A5F178" wp14:editId="6C053FEA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77414F" id="Group 2069" o:spid="_x0000_s1026" style="position:absolute;left:0;text-align:left;margin-left:12.7pt;margin-top:4.45pt;width:35.35pt;height:34.4pt;z-index:25170636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9745F7" w14:paraId="388E3D78" w14:textId="77777777" w:rsidTr="009745F7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5BFB7513" w14:textId="145EF442" w:rsidR="00AA0D76" w:rsidRDefault="009745F7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13F700FF" wp14:editId="2880B3B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2A800A" id="Group 2070" o:spid="_x0000_s1026" style="position:absolute;left:0;text-align:left;margin-left:14.1pt;margin-top:7.1pt;width:43.95pt;height:42.4pt;z-index:251704320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58C74546" w14:textId="523AC109" w:rsidR="00AA0D76" w:rsidRDefault="00AA0D76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2272" behindDoc="0" locked="0" layoutInCell="1" allowOverlap="1" wp14:anchorId="330C6444" wp14:editId="00172B0C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B41EAA8" id="Group 2071" o:spid="_x0000_s1026" style="position:absolute;left:0;text-align:left;margin-left:13pt;margin-top:2.5pt;width:55.2pt;height:32.9pt;z-index:251702272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FB9736E" w14:textId="2450111E" w:rsidR="00AA0D76" w:rsidRDefault="00AA0D76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EAD752E" wp14:editId="18959890">
                              <wp:extent cx="636732" cy="693361"/>
                              <wp:effectExtent l="0" t="9208" r="2223" b="2222"/>
                              <wp:docPr id="509" name="Picture 50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9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2D13E576" w14:textId="3AFDFEEC" w:rsidR="00F57BF9" w:rsidRPr="00F57BF9" w:rsidRDefault="00F57BF9" w:rsidP="00F57BF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215124" w:rsidRPr="00CC1410" w14:paraId="6E52207B" w14:textId="77777777" w:rsidTr="009C16D4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07249D3" w14:textId="7819C095" w:rsidR="00215124" w:rsidRPr="00287676" w:rsidRDefault="00287676" w:rsidP="00215124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274AEB31" wp14:editId="657B37CA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59" name="Group 5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49E3550" w14:textId="567C3B93" w:rsidR="00215124" w:rsidRDefault="00B71B6E" w:rsidP="00215124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2" w:dyaOrig="1357" w14:anchorId="328788F7">
                                              <v:shape id="_x0000_i1041" type="#_x0000_t75" style="width:59.75pt;height:68.15pt">
                                                <v:imagedata r:id="rId40" o:title=""/>
                                              </v:shape>
                                              <o:OLEObject Type="Embed" ProgID="Equation.DSMT4" ShapeID="_x0000_i1041" DrawAspect="Content" ObjectID="_1786427066" r:id="rId4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row: Right 61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B4343C" w14:textId="50F6CF8D" w:rsidR="00215124" w:rsidRDefault="00215124" w:rsidP="00215124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08" w:dyaOrig="215" w14:anchorId="146FFFC7">
                                              <v:shape id="_x0000_i1043" type="#_x0000_t75" style="width:60.5pt;height:10.7pt">
                                                <v:imagedata r:id="rId42" o:title=""/>
                                              </v:shape>
                                              <o:OLEObject Type="Embed" ProgID="Equation.DSMT4" ShapeID="_x0000_i1043" DrawAspect="Content" ObjectID="_1786427067" r:id="rId4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Isosceles Triangle 63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744AB74" w14:textId="77777777" w:rsidR="00215124" w:rsidRPr="00215124" w:rsidRDefault="00215124" w:rsidP="00215124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Isosceles Triangle 449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4AEB31" id="Group 59" o:spid="_x0000_s1083" style="position:absolute;left:0;text-align:left;margin-left:51.15pt;margin-top:60.5pt;width:209.1pt;height:81.7pt;z-index:251681792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">
                            <v:shape id="Text Box 2014" o:spid="_x0000_s1084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49E3550" w14:textId="567C3B93" w:rsidR="00215124" w:rsidRDefault="00B71B6E" w:rsidP="00215124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0" w:dyaOrig="1355" w14:anchorId="328788F7">
                                        <v:shape id="_x0000_i1041" type="#_x0000_t75" style="width:59.6pt;height:67.85pt">
                                          <v:imagedata r:id="rId44" o:title=""/>
                                        </v:shape>
                                        <o:OLEObject Type="Embed" ProgID="Equation.DSMT4" ShapeID="_x0000_i1041" DrawAspect="Content" ObjectID="_1786426411" r:id="rId4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61" o:spid="_x0000_s1085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" adj="17137" filled="f" strokecolor="windowText" strokeweight="1pt"/>
                            <v:shape id="Text Box 2080" o:spid="_x0000_s1086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27B4343C" w14:textId="50F6CF8D" w:rsidR="00215124" w:rsidRDefault="00215124" w:rsidP="00215124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05" w:dyaOrig="220" w14:anchorId="146FFFC7">
                                        <v:shape id="_x0000_i1043" type="#_x0000_t75" style="width:60.4pt;height:10.75pt">
                                          <v:imagedata r:id="rId46" o:title=""/>
                                        </v:shape>
                                        <o:OLEObject Type="Embed" ProgID="Equation.DSMT4" ShapeID="_x0000_i1043" DrawAspect="Content" ObjectID="_1786426412" r:id="rId4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3" o:spid="_x0000_s1087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" filled="f" strokecolor="windowText" strokeweight="1pt"/>
                            <v:shape id="Text Box 2082" o:spid="_x0000_s1088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hxB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1oYz4QjI5AkAAP//AwBQSwECLQAUAAYACAAAACEA2+H2y+4AAACFAQAAEwAAAAAAAAAAAAAA&#10;AAAAAAAAW0NvbnRlbnRfVHlwZXNdLnhtbFBLAQItABQABgAIAAAAIQBa9CxbvwAAABUBAAALAAAA&#10;AAAAAAAAAAAAAB8BAABfcmVscy8ucmVsc1BLAQItABQABgAIAAAAIQBs5hxB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4744AB74" w14:textId="77777777" w:rsidR="00215124" w:rsidRPr="00215124" w:rsidRDefault="00215124" w:rsidP="00215124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449" o:spid="_x0000_s1089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" filled="f" strokecolor="windowText" strokeweight="1pt"/>
                          </v:group>
                        </w:pict>
                      </mc:Fallback>
                    </mc:AlternateContent>
                  </w:r>
                  <w:r w:rsidR="00215124"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701191FC" wp14:editId="328D9F1A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41" name="Group 4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53" name="Isosceles Triangle 53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4" name="Straight Connector 54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55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70CF8501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42E6DD3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438183C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570694CE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01191FC" id="Group 41" o:spid="_x0000_s1090" style="position:absolute;left:0;text-align:left;margin-left:-11.5pt;margin-top:41.15pt;width:90.2pt;height:97pt;z-index:251680768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">
                            <v:group id="Group 42" o:spid="_x0000_s1091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Isosceles Triangle 53" o:spid="_x0000_s1092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" filled="f" strokecolor="black [3213]" strokeweight="1pt"/>
                              <v:line id="Straight Connector 54" o:spid="_x0000_s1093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" strokecolor="black [3213]" strokeweight="1pt">
                                <v:stroke joinstyle="miter"/>
                              </v:line>
                            </v:group>
                            <v:shape id="Text Box 2092" o:spid="_x0000_s1094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70CF8501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095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642E6DD3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096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438183C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097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570694CE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21512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="00215124"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="00215124"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B86DE79" w14:textId="700E7A47" w:rsidR="00215124" w:rsidRDefault="00215124" w:rsidP="00215124">
                  <w:pPr>
                    <w:rPr>
                      <w:rtl/>
                    </w:rPr>
                  </w:pPr>
                </w:p>
                <w:p w14:paraId="0CB74802" w14:textId="208B709E" w:rsidR="00215124" w:rsidRPr="00215124" w:rsidRDefault="00215124" w:rsidP="0021512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A4918" w:rsidRPr="00CC1410" w14:paraId="4F959602" w14:textId="77777777" w:rsidTr="00FA538A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B7B30C" w14:textId="7DE881D8" w:rsidR="009C16D4" w:rsidRPr="00287676" w:rsidRDefault="009C16D4" w:rsidP="00215124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115DC1EF" wp14:editId="3C789050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C8382BB" w14:textId="0C70E5A3" w:rsidR="00CA4918" w:rsidRDefault="009C16D4" w:rsidP="00CA4918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4" w:dyaOrig="1357" w14:anchorId="2AFB79FC">
                                              <v:shape id="_x0000_i1045" type="#_x0000_t75" style="width:63.55pt;height:68.15pt">
                                                <v:imagedata r:id="rId48" o:title=""/>
                                              </v:shape>
                                              <o:OLEObject Type="Embed" ProgID="Equation.DSMT4" ShapeID="_x0000_i1045" DrawAspect="Content" ObjectID="_1786427068" r:id="rId4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B962074" w14:textId="77967A63" w:rsidR="00CA4918" w:rsidRDefault="009C16D4" w:rsidP="00CA4918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1" w:dyaOrig="281" w14:anchorId="2C3AECAB">
                                              <v:shape id="_x0000_i1047" type="#_x0000_t75" style="width:67.4pt;height:13.8pt">
                                                <v:imagedata r:id="rId50" o:title=""/>
                                              </v:shape>
                                              <o:OLEObject Type="Embed" ProgID="Equation.DSMT4" ShapeID="_x0000_i1047" DrawAspect="Content" ObjectID="_1786427069" r:id="rId5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967F527" w14:textId="3C064F26" w:rsidR="00CA4918" w:rsidRPr="00CA4918" w:rsidRDefault="00CA4918" w:rsidP="00CA4918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15DC1EF" id="Group 250301851" o:spid="_x0000_s1098" style="position:absolute;left:0;text-align:left;margin-left:40.5pt;margin-top:38.95pt;width:206.1pt;height:81.7pt;z-index:251709440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">
                            <v:shape id="Text Box 244682688" o:spid="_x0000_s1099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0C8382BB" w14:textId="0C70E5A3" w:rsidR="00CA4918" w:rsidRDefault="009C16D4" w:rsidP="00CA4918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5" w:dyaOrig="1355" w14:anchorId="2AFB79FC">
                                        <v:shape id="_x0000_i1045" type="#_x0000_t75" style="width:63.7pt;height:67.85pt">
                                          <v:imagedata r:id="rId52" o:title=""/>
                                        </v:shape>
                                        <o:OLEObject Type="Embed" ProgID="Equation.DSMT4" ShapeID="_x0000_i1045" DrawAspect="Content" ObjectID="_1786426413" r:id="rId5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100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101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6B962074" w14:textId="77967A63" w:rsidR="00CA4918" w:rsidRDefault="009C16D4" w:rsidP="00CA4918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5" w:dyaOrig="275" w14:anchorId="2C3AECAB">
                                        <v:shape id="_x0000_i1047" type="#_x0000_t75" style="width:67.05pt;height:14.05pt">
                                          <v:imagedata r:id="rId54" o:title=""/>
                                        </v:shape>
                                        <o:OLEObject Type="Embed" ProgID="Equation.DSMT4" ShapeID="_x0000_i1047" DrawAspect="Content" ObjectID="_1786426414" r:id="rId5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102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103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7967F527" w14:textId="3C064F26" w:rsidR="00CA4918" w:rsidRPr="00CA4918" w:rsidRDefault="00CA4918" w:rsidP="00CA4918">
                                    <w:pPr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104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8416" behindDoc="0" locked="0" layoutInCell="1" allowOverlap="1" wp14:anchorId="312E49B1" wp14:editId="7967A0B0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D803A2B" w14:textId="77777777" w:rsidR="00CA4918" w:rsidRDefault="00CA4918" w:rsidP="00CA4918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B4449E8" w14:textId="77777777" w:rsidR="00CA4918" w:rsidRDefault="00CA4918" w:rsidP="00CA4918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5D40B4B" w14:textId="77777777" w:rsidR="00CA4918" w:rsidRDefault="00CA4918" w:rsidP="00CA4918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C2170F" w14:textId="77777777" w:rsidR="00CA4918" w:rsidRDefault="00CA4918" w:rsidP="00CA4918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12E49B1" id="Group 7" o:spid="_x0000_s1105" style="position:absolute;left:0;text-align:left;margin-left:-17.7pt;margin-top:26.55pt;width:86.35pt;height:90.65pt;z-index:251708416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3+pJAQAAJw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">
                            <v:shape id="Isosceles Triangle 5" o:spid="_x0000_s1106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107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108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0D803A2B" w14:textId="77777777" w:rsidR="00CA4918" w:rsidRDefault="00CA4918" w:rsidP="00CA4918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109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B4449E8" w14:textId="77777777" w:rsidR="00CA4918" w:rsidRDefault="00CA4918" w:rsidP="00CA4918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110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5D40B4B" w14:textId="77777777" w:rsidR="00CA4918" w:rsidRDefault="00CA4918" w:rsidP="00CA4918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111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42C2170F" w14:textId="77777777" w:rsidR="00CA4918" w:rsidRDefault="00CA4918" w:rsidP="00CA4918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A4918"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="00CA4918"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="00CA4918"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="00CA4918"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="00CA4918"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="00CA4918"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7D29CDD9" w14:textId="42CAECBA" w:rsidR="00CA4918" w:rsidRPr="00287676" w:rsidRDefault="00CA4918" w:rsidP="009C16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42F2F23A" w14:textId="11B302B9" w:rsidR="00CA4918" w:rsidRDefault="00CA4918" w:rsidP="00CA4918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202DDD37" w14:textId="0076D6C8" w:rsidR="009C16D4" w:rsidRPr="009C16D4" w:rsidRDefault="009C16D4" w:rsidP="009C16D4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1488" behindDoc="0" locked="0" layoutInCell="1" allowOverlap="1" wp14:anchorId="36A77572" wp14:editId="46B8EC03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DB1848E" w14:textId="77777777" w:rsidR="009C16D4" w:rsidRDefault="009C16D4" w:rsidP="009C16D4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2" w:dyaOrig="381" w14:anchorId="130CD0C3">
                                            <v:shape id="_x0000_i1049" type="#_x0000_t75" style="width:57.45pt;height:19.15pt">
                                              <v:imagedata r:id="rId56" o:title=""/>
                                            </v:shape>
                                            <o:OLEObject Type="Embed" ProgID="Equation.DSMT4" ShapeID="_x0000_i1049" DrawAspect="Content" ObjectID="_1786427070" r:id="rId5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6A77572" id="Text Box 706652869" o:spid="_x0000_s1112" type="#_x0000_t202" style="position:absolute;left:0;text-align:left;margin-left:178.75pt;margin-top:20.65pt;width:91.05pt;height:26.45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" filled="f" stroked="f" strokeweight=".5pt">
                            <v:textbox>
                              <w:txbxContent>
                                <w:p w14:paraId="6DB1848E" w14:textId="77777777" w:rsidR="009C16D4" w:rsidRDefault="009C16D4" w:rsidP="009C16D4">
                                  <w:r w:rsidRPr="00840860">
                                    <w:rPr>
                                      <w:position w:val="-6"/>
                                    </w:rPr>
                                    <w:object w:dxaOrig="1150" w:dyaOrig="375" w14:anchorId="130CD0C3">
                                      <v:shape id="_x0000_i1049" type="#_x0000_t75" style="width:57.1pt;height:19.05pt">
                                        <v:imagedata r:id="rId58" o:title=""/>
                                      </v:shape>
                                      <o:OLEObject Type="Embed" ProgID="Equation.DSMT4" ShapeID="_x0000_i1049" DrawAspect="Content" ObjectID="_1786426415" r:id="rId5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2512" behindDoc="0" locked="0" layoutInCell="1" allowOverlap="1" wp14:anchorId="23078928" wp14:editId="4C55A79B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513" name="Connector: Curved 51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8AA8B31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513" o:spid="_x0000_s1026" type="#_x0000_t38" style="position:absolute;left:0;text-align:left;margin-left:241.95pt;margin-top:11.4pt;width:5.5pt;height:12.3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F6CH3s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2C518CDC" w14:textId="52C3CC53" w:rsidR="009C16D4" w:rsidRPr="009C16D4" w:rsidRDefault="009C16D4" w:rsidP="009C16D4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9C16D4" w:rsidRPr="00CC1410" w14:paraId="4CD59297" w14:textId="77777777" w:rsidTr="009C16D4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508B89D2" w14:textId="56C214E8" w:rsidR="009C16D4" w:rsidRPr="001C60DD" w:rsidRDefault="009C16D4" w:rsidP="001C60DD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287676" w14:paraId="6B661E3E" w14:textId="77777777" w:rsidTr="003A2894">
                    <w:tc>
                      <w:tcPr>
                        <w:tcW w:w="2508" w:type="dxa"/>
                      </w:tcPr>
                      <w:p w14:paraId="713BAE48" w14:textId="77777777" w:rsidR="003A2894" w:rsidRDefault="00FC23C9" w:rsidP="00FC23C9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D3E55B" wp14:editId="4B2AC61E">
                              <wp:extent cx="1060958" cy="508635"/>
                              <wp:effectExtent l="0" t="0" r="6350" b="5715"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60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2854FD8" w14:textId="095A77E2" w:rsidR="00FC23C9" w:rsidRPr="00287676" w:rsidRDefault="00FC23C9" w:rsidP="00FC23C9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7028B132" w14:textId="77777777" w:rsidR="00FC23C9" w:rsidRDefault="00FC23C9" w:rsidP="00FC23C9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35E6AB84" wp14:editId="6739E241">
                              <wp:extent cx="581920" cy="508635"/>
                              <wp:effectExtent l="0" t="0" r="8890" b="5715"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6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2F550323" w14:textId="54B6FAFA" w:rsidR="003A2894" w:rsidRPr="00287676" w:rsidRDefault="00FC23C9" w:rsidP="00FC23C9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287676" w14:paraId="24839A68" w14:textId="77777777" w:rsidTr="00FC23C9">
                    <w:tc>
                      <w:tcPr>
                        <w:tcW w:w="2508" w:type="dxa"/>
                        <w:vAlign w:val="center"/>
                      </w:tcPr>
                      <w:p w14:paraId="47A32A22" w14:textId="4B042574" w:rsidR="003A2894" w:rsidRDefault="00821158" w:rsidP="00FC23C9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791DAF73" wp14:editId="1FA8E96F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28" name="Right Triangle 28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9" name="Right Triangle 29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0" name="Oval 30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2" name="Oval 32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3" name="Oval 33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4" name="Rectangle 34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3" name="Rectangle 463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473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4B70C8" w14:textId="77777777" w:rsidR="00821158" w:rsidRPr="009A40CB" w:rsidRDefault="00821158" w:rsidP="0082115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91DAF73" id="Group 27" o:spid="_x0000_s1113" style="position:absolute;margin-left:.9pt;margin-top:1.55pt;width:53.7pt;height:53.7pt;z-index:251714560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">
                                  <v:shape id="Right Triangle 28" o:spid="_x0000_s1114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" filled="f" strokecolor="black [3213]" strokeweight="1pt"/>
                                  <v:shape id="Right Triangle 29" o:spid="_x0000_s1115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" filled="f" strokecolor="black [3213]" strokeweight="1pt"/>
                                  <v:oval id="Oval 30" o:spid="_x0000_s1116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" fillcolor="black [3213]" strokecolor="black [3213]" strokeweight="1pt">
                                    <v:stroke joinstyle="miter"/>
                                  </v:oval>
                                  <v:oval id="Oval 32" o:spid="_x0000_s1117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" filled="f" strokecolor="black [3213]" strokeweight="1pt">
                                    <v:stroke joinstyle="miter"/>
                                  </v:oval>
                                  <v:oval id="Oval 33" o:spid="_x0000_s1118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" filled="f" strokecolor="black [3213]" strokeweight="1pt">
                                    <v:stroke joinstyle="miter"/>
                                  </v:oval>
                                  <v:rect id="Rectangle 34" o:spid="_x0000_s1119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" filled="f" strokecolor="#7f7f7f [1612]" strokeweight="1pt"/>
                                  <v:rect id="Rectangle 463" o:spid="_x0000_s1120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" filled="f" strokecolor="#7f7f7f [1612]" strokeweight="1pt"/>
                                  <v:shape id="Text Box 473" o:spid="_x0000_s1121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5wZxwAAANwAAAAPAAAAZHJzL2Rvd25yZXYueG1sRI9BawIx&#10;FITvhf6H8Aq9SM22ii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LnvnBn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84B70C8" w14:textId="77777777" w:rsidR="00821158" w:rsidRPr="009A40CB" w:rsidRDefault="00821158" w:rsidP="0082115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59942CB2" w14:textId="393077EA" w:rsidR="003A2894" w:rsidRDefault="00FC23C9" w:rsidP="00FC23C9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bookmarkStart w:id="0" w:name="_GoBack"/>
                        <w:bookmarkEnd w:id="0"/>
                        <w:r>
                          <w:rPr>
                            <w:noProof/>
                          </w:rPr>
                          <w:drawing>
                            <wp:inline distT="0" distB="0" distL="0" distR="0" wp14:anchorId="13751751" wp14:editId="45345AE4">
                              <wp:extent cx="712152" cy="733700"/>
                              <wp:effectExtent l="0" t="0" r="0" b="0"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62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287676" w14:paraId="031E80CE" w14:textId="77777777" w:rsidTr="00287676">
                    <w:tc>
                      <w:tcPr>
                        <w:tcW w:w="2508" w:type="dxa"/>
                        <w:vAlign w:val="center"/>
                      </w:tcPr>
                      <w:p w14:paraId="67C75747" w14:textId="1F25EC59" w:rsidR="003A2894" w:rsidRDefault="00821158" w:rsidP="00287676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0CE8E535" wp14:editId="5DADD1AF">
                              <wp:extent cx="1291595" cy="571720"/>
                              <wp:effectExtent l="0" t="0" r="3810" b="0"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63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656C3447" w14:textId="63D41561" w:rsidR="003A2894" w:rsidRDefault="00FC23C9" w:rsidP="00287676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A451370" wp14:editId="37F4966F">
                              <wp:extent cx="971146" cy="657297"/>
                              <wp:effectExtent l="0" t="0" r="635" b="0"/>
                              <wp:docPr id="10" name="Picture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64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292D6056" w14:textId="66E3E9C1" w:rsidR="003A2894" w:rsidRPr="009C16D4" w:rsidRDefault="003A2894" w:rsidP="009C16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0E2D6914" w:rsidR="00CC1410" w:rsidRPr="002568EF" w:rsidRDefault="00CC1410" w:rsidP="002568EF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1E80802F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6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F06B79" w14:textId="77777777" w:rsidR="004F4563" w:rsidRDefault="004F4563" w:rsidP="003C5476">
      <w:pPr>
        <w:spacing w:after="0" w:line="240" w:lineRule="auto"/>
      </w:pPr>
      <w:r>
        <w:separator/>
      </w:r>
    </w:p>
  </w:endnote>
  <w:endnote w:type="continuationSeparator" w:id="0">
    <w:p w14:paraId="29666D52" w14:textId="77777777" w:rsidR="004F4563" w:rsidRDefault="004F456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CFACE0" w14:textId="77777777" w:rsidR="004F4563" w:rsidRDefault="004F4563" w:rsidP="003C5476">
      <w:pPr>
        <w:spacing w:after="0" w:line="240" w:lineRule="auto"/>
      </w:pPr>
      <w:r>
        <w:separator/>
      </w:r>
    </w:p>
  </w:footnote>
  <w:footnote w:type="continuationSeparator" w:id="0">
    <w:p w14:paraId="556B56D8" w14:textId="77777777" w:rsidR="004F4563" w:rsidRDefault="004F456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0.7pt;height:10.7pt" o:bullet="t">
        <v:imagedata r:id="rId1" o:title="msoB3E5"/>
      </v:shape>
    </w:pict>
  </w:numPicBullet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A271FA"/>
    <w:multiLevelType w:val="hybridMultilevel"/>
    <w:tmpl w:val="99446814"/>
    <w:lvl w:ilvl="0" w:tplc="DEDEA49E">
      <w:start w:val="1"/>
      <w:numFmt w:val="decimal"/>
      <w:lvlText w:val="%1)"/>
      <w:lvlJc w:val="left"/>
      <w:pPr>
        <w:ind w:left="72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33"/>
  </w:num>
  <w:num w:numId="4">
    <w:abstractNumId w:val="13"/>
  </w:num>
  <w:num w:numId="5">
    <w:abstractNumId w:val="43"/>
  </w:num>
  <w:num w:numId="6">
    <w:abstractNumId w:val="16"/>
  </w:num>
  <w:num w:numId="7">
    <w:abstractNumId w:val="14"/>
  </w:num>
  <w:num w:numId="8">
    <w:abstractNumId w:val="1"/>
  </w:num>
  <w:num w:numId="9">
    <w:abstractNumId w:val="22"/>
  </w:num>
  <w:num w:numId="10">
    <w:abstractNumId w:val="18"/>
  </w:num>
  <w:num w:numId="11">
    <w:abstractNumId w:val="35"/>
  </w:num>
  <w:num w:numId="12">
    <w:abstractNumId w:val="20"/>
  </w:num>
  <w:num w:numId="13">
    <w:abstractNumId w:val="24"/>
  </w:num>
  <w:num w:numId="14">
    <w:abstractNumId w:val="2"/>
  </w:num>
  <w:num w:numId="15">
    <w:abstractNumId w:val="17"/>
  </w:num>
  <w:num w:numId="16">
    <w:abstractNumId w:val="31"/>
  </w:num>
  <w:num w:numId="17">
    <w:abstractNumId w:val="19"/>
  </w:num>
  <w:num w:numId="18">
    <w:abstractNumId w:val="25"/>
  </w:num>
  <w:num w:numId="19">
    <w:abstractNumId w:val="36"/>
  </w:num>
  <w:num w:numId="20">
    <w:abstractNumId w:val="39"/>
  </w:num>
  <w:num w:numId="21">
    <w:abstractNumId w:val="26"/>
  </w:num>
  <w:num w:numId="22">
    <w:abstractNumId w:val="47"/>
  </w:num>
  <w:num w:numId="23">
    <w:abstractNumId w:val="46"/>
  </w:num>
  <w:num w:numId="24">
    <w:abstractNumId w:val="12"/>
  </w:num>
  <w:num w:numId="25">
    <w:abstractNumId w:val="8"/>
  </w:num>
  <w:num w:numId="26">
    <w:abstractNumId w:val="7"/>
  </w:num>
  <w:num w:numId="27">
    <w:abstractNumId w:val="34"/>
  </w:num>
  <w:num w:numId="28">
    <w:abstractNumId w:val="29"/>
  </w:num>
  <w:num w:numId="29">
    <w:abstractNumId w:val="38"/>
  </w:num>
  <w:num w:numId="30">
    <w:abstractNumId w:val="6"/>
  </w:num>
  <w:num w:numId="31">
    <w:abstractNumId w:val="4"/>
  </w:num>
  <w:num w:numId="32">
    <w:abstractNumId w:val="28"/>
  </w:num>
  <w:num w:numId="33">
    <w:abstractNumId w:val="42"/>
  </w:num>
  <w:num w:numId="34">
    <w:abstractNumId w:val="40"/>
  </w:num>
  <w:num w:numId="35">
    <w:abstractNumId w:val="3"/>
  </w:num>
  <w:num w:numId="36">
    <w:abstractNumId w:val="32"/>
  </w:num>
  <w:num w:numId="37">
    <w:abstractNumId w:val="48"/>
  </w:num>
  <w:num w:numId="38">
    <w:abstractNumId w:val="44"/>
  </w:num>
  <w:num w:numId="39">
    <w:abstractNumId w:val="11"/>
  </w:num>
  <w:num w:numId="40">
    <w:abstractNumId w:val="21"/>
  </w:num>
  <w:num w:numId="41">
    <w:abstractNumId w:val="9"/>
  </w:num>
  <w:num w:numId="42">
    <w:abstractNumId w:val="37"/>
  </w:num>
  <w:num w:numId="43">
    <w:abstractNumId w:val="10"/>
  </w:num>
  <w:num w:numId="44">
    <w:abstractNumId w:val="45"/>
  </w:num>
  <w:num w:numId="45">
    <w:abstractNumId w:val="23"/>
  </w:num>
  <w:num w:numId="46">
    <w:abstractNumId w:val="41"/>
  </w:num>
  <w:num w:numId="47">
    <w:abstractNumId w:val="15"/>
  </w:num>
  <w:num w:numId="48">
    <w:abstractNumId w:val="30"/>
  </w:num>
  <w:num w:numId="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923B4"/>
    <w:rsid w:val="000938F8"/>
    <w:rsid w:val="000B48CD"/>
    <w:rsid w:val="000B4BF8"/>
    <w:rsid w:val="000B523E"/>
    <w:rsid w:val="000C0FAC"/>
    <w:rsid w:val="000D1F25"/>
    <w:rsid w:val="000E480A"/>
    <w:rsid w:val="000F331A"/>
    <w:rsid w:val="000F67D0"/>
    <w:rsid w:val="00100083"/>
    <w:rsid w:val="00102B0B"/>
    <w:rsid w:val="00102B28"/>
    <w:rsid w:val="0011061B"/>
    <w:rsid w:val="00110CCD"/>
    <w:rsid w:val="00113331"/>
    <w:rsid w:val="0012629A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DD"/>
    <w:rsid w:val="001C60E0"/>
    <w:rsid w:val="001C769D"/>
    <w:rsid w:val="001D27AE"/>
    <w:rsid w:val="001D4E63"/>
    <w:rsid w:val="001D5020"/>
    <w:rsid w:val="001F28AD"/>
    <w:rsid w:val="00203169"/>
    <w:rsid w:val="002104A7"/>
    <w:rsid w:val="002116BE"/>
    <w:rsid w:val="002125D5"/>
    <w:rsid w:val="00215124"/>
    <w:rsid w:val="00225ADC"/>
    <w:rsid w:val="002304E7"/>
    <w:rsid w:val="002371B2"/>
    <w:rsid w:val="002377BE"/>
    <w:rsid w:val="00246EB4"/>
    <w:rsid w:val="00250DE6"/>
    <w:rsid w:val="00253713"/>
    <w:rsid w:val="002568EF"/>
    <w:rsid w:val="0026069C"/>
    <w:rsid w:val="00270A0B"/>
    <w:rsid w:val="00274B69"/>
    <w:rsid w:val="00287676"/>
    <w:rsid w:val="002928B0"/>
    <w:rsid w:val="002A39A6"/>
    <w:rsid w:val="002B0715"/>
    <w:rsid w:val="002B1AD9"/>
    <w:rsid w:val="002C3F01"/>
    <w:rsid w:val="002C7A06"/>
    <w:rsid w:val="002F643D"/>
    <w:rsid w:val="002F7179"/>
    <w:rsid w:val="00303883"/>
    <w:rsid w:val="0030645E"/>
    <w:rsid w:val="0031000B"/>
    <w:rsid w:val="00311344"/>
    <w:rsid w:val="00311C8E"/>
    <w:rsid w:val="0031311F"/>
    <w:rsid w:val="003321C8"/>
    <w:rsid w:val="0033588D"/>
    <w:rsid w:val="00335E0B"/>
    <w:rsid w:val="003412F6"/>
    <w:rsid w:val="0034553C"/>
    <w:rsid w:val="00350860"/>
    <w:rsid w:val="00366F9F"/>
    <w:rsid w:val="00376B9E"/>
    <w:rsid w:val="00377F2F"/>
    <w:rsid w:val="00383095"/>
    <w:rsid w:val="003911E5"/>
    <w:rsid w:val="00395AAA"/>
    <w:rsid w:val="00395E28"/>
    <w:rsid w:val="0039760A"/>
    <w:rsid w:val="003A2894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E272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414EA"/>
    <w:rsid w:val="004510BD"/>
    <w:rsid w:val="004521A6"/>
    <w:rsid w:val="00454137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D2AFB"/>
    <w:rsid w:val="004D69C2"/>
    <w:rsid w:val="004E1C03"/>
    <w:rsid w:val="004F4563"/>
    <w:rsid w:val="004F7BEA"/>
    <w:rsid w:val="005008AF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5ECF"/>
    <w:rsid w:val="005A78AB"/>
    <w:rsid w:val="005B360B"/>
    <w:rsid w:val="005D0FB3"/>
    <w:rsid w:val="005D2D0D"/>
    <w:rsid w:val="005D4EBB"/>
    <w:rsid w:val="005E39AC"/>
    <w:rsid w:val="005F7E6F"/>
    <w:rsid w:val="00601175"/>
    <w:rsid w:val="006154B5"/>
    <w:rsid w:val="00617055"/>
    <w:rsid w:val="00621E9D"/>
    <w:rsid w:val="00624303"/>
    <w:rsid w:val="00630FA3"/>
    <w:rsid w:val="00650F49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5002"/>
    <w:rsid w:val="006B5C68"/>
    <w:rsid w:val="006E7669"/>
    <w:rsid w:val="006E7840"/>
    <w:rsid w:val="006F00F0"/>
    <w:rsid w:val="006F7CE8"/>
    <w:rsid w:val="00700781"/>
    <w:rsid w:val="007058A2"/>
    <w:rsid w:val="007060F6"/>
    <w:rsid w:val="00707392"/>
    <w:rsid w:val="0071320F"/>
    <w:rsid w:val="007173B5"/>
    <w:rsid w:val="007368ED"/>
    <w:rsid w:val="00743DDC"/>
    <w:rsid w:val="00766D54"/>
    <w:rsid w:val="00780352"/>
    <w:rsid w:val="00780BD3"/>
    <w:rsid w:val="007813CA"/>
    <w:rsid w:val="00783F99"/>
    <w:rsid w:val="0078402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1158"/>
    <w:rsid w:val="00822B1C"/>
    <w:rsid w:val="00823E45"/>
    <w:rsid w:val="00831C7F"/>
    <w:rsid w:val="0083321D"/>
    <w:rsid w:val="008411B8"/>
    <w:rsid w:val="008445CF"/>
    <w:rsid w:val="00845C62"/>
    <w:rsid w:val="00852AA6"/>
    <w:rsid w:val="0085431C"/>
    <w:rsid w:val="00862CAF"/>
    <w:rsid w:val="008639F0"/>
    <w:rsid w:val="00866944"/>
    <w:rsid w:val="008674B6"/>
    <w:rsid w:val="008717FE"/>
    <w:rsid w:val="00871A88"/>
    <w:rsid w:val="00874243"/>
    <w:rsid w:val="008A4D83"/>
    <w:rsid w:val="008A5BD5"/>
    <w:rsid w:val="008A7508"/>
    <w:rsid w:val="008B2CA9"/>
    <w:rsid w:val="008B48DF"/>
    <w:rsid w:val="008B634B"/>
    <w:rsid w:val="008B659F"/>
    <w:rsid w:val="008B78CD"/>
    <w:rsid w:val="008B7EE2"/>
    <w:rsid w:val="008C0F89"/>
    <w:rsid w:val="008C3825"/>
    <w:rsid w:val="008C4396"/>
    <w:rsid w:val="008C4925"/>
    <w:rsid w:val="008F1DEB"/>
    <w:rsid w:val="008F5C76"/>
    <w:rsid w:val="0090683A"/>
    <w:rsid w:val="00911683"/>
    <w:rsid w:val="009118DA"/>
    <w:rsid w:val="00912F98"/>
    <w:rsid w:val="0091451F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666E0"/>
    <w:rsid w:val="009745F7"/>
    <w:rsid w:val="00976527"/>
    <w:rsid w:val="009825B3"/>
    <w:rsid w:val="00984C4C"/>
    <w:rsid w:val="00990701"/>
    <w:rsid w:val="009942A1"/>
    <w:rsid w:val="00994A47"/>
    <w:rsid w:val="009A04B2"/>
    <w:rsid w:val="009A1F4F"/>
    <w:rsid w:val="009A369E"/>
    <w:rsid w:val="009B7112"/>
    <w:rsid w:val="009C16D4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60A6E"/>
    <w:rsid w:val="00A64191"/>
    <w:rsid w:val="00A66089"/>
    <w:rsid w:val="00A66E21"/>
    <w:rsid w:val="00A77BE2"/>
    <w:rsid w:val="00AA0D76"/>
    <w:rsid w:val="00AA2CC4"/>
    <w:rsid w:val="00AA5F74"/>
    <w:rsid w:val="00AC5613"/>
    <w:rsid w:val="00AD39AA"/>
    <w:rsid w:val="00AD5B51"/>
    <w:rsid w:val="00AD6B9C"/>
    <w:rsid w:val="00AF507E"/>
    <w:rsid w:val="00AF6959"/>
    <w:rsid w:val="00AF76BD"/>
    <w:rsid w:val="00B01BE2"/>
    <w:rsid w:val="00B02161"/>
    <w:rsid w:val="00B101F0"/>
    <w:rsid w:val="00B109D1"/>
    <w:rsid w:val="00B171C6"/>
    <w:rsid w:val="00B268BE"/>
    <w:rsid w:val="00B26FD4"/>
    <w:rsid w:val="00B30753"/>
    <w:rsid w:val="00B41643"/>
    <w:rsid w:val="00B41680"/>
    <w:rsid w:val="00B43138"/>
    <w:rsid w:val="00B44484"/>
    <w:rsid w:val="00B5331A"/>
    <w:rsid w:val="00B543FC"/>
    <w:rsid w:val="00B6490E"/>
    <w:rsid w:val="00B670CF"/>
    <w:rsid w:val="00B71B6E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100E2"/>
    <w:rsid w:val="00C11B34"/>
    <w:rsid w:val="00C34A94"/>
    <w:rsid w:val="00C47A90"/>
    <w:rsid w:val="00C6343A"/>
    <w:rsid w:val="00C663DD"/>
    <w:rsid w:val="00C66892"/>
    <w:rsid w:val="00C80196"/>
    <w:rsid w:val="00C8387E"/>
    <w:rsid w:val="00C903D2"/>
    <w:rsid w:val="00C90F1C"/>
    <w:rsid w:val="00CA1324"/>
    <w:rsid w:val="00CA4918"/>
    <w:rsid w:val="00CB25E6"/>
    <w:rsid w:val="00CB275B"/>
    <w:rsid w:val="00CC0725"/>
    <w:rsid w:val="00CC1410"/>
    <w:rsid w:val="00CD1093"/>
    <w:rsid w:val="00CD5462"/>
    <w:rsid w:val="00CE5359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0922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975AB"/>
    <w:rsid w:val="00DA3DF2"/>
    <w:rsid w:val="00DB3921"/>
    <w:rsid w:val="00DC6916"/>
    <w:rsid w:val="00DD3DA1"/>
    <w:rsid w:val="00DF0B91"/>
    <w:rsid w:val="00DF191C"/>
    <w:rsid w:val="00DF1F9D"/>
    <w:rsid w:val="00DF25A0"/>
    <w:rsid w:val="00DF6A84"/>
    <w:rsid w:val="00E02154"/>
    <w:rsid w:val="00E02DAE"/>
    <w:rsid w:val="00E122E4"/>
    <w:rsid w:val="00E25AE7"/>
    <w:rsid w:val="00E323EA"/>
    <w:rsid w:val="00E40B03"/>
    <w:rsid w:val="00E45AA7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A22"/>
    <w:rsid w:val="00EA4D94"/>
    <w:rsid w:val="00EB029B"/>
    <w:rsid w:val="00EB28A4"/>
    <w:rsid w:val="00EB570B"/>
    <w:rsid w:val="00EC0B24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7BF9"/>
    <w:rsid w:val="00F62F4F"/>
    <w:rsid w:val="00F664D4"/>
    <w:rsid w:val="00F67092"/>
    <w:rsid w:val="00F754BA"/>
    <w:rsid w:val="00F7556F"/>
    <w:rsid w:val="00F842B3"/>
    <w:rsid w:val="00F85455"/>
    <w:rsid w:val="00F85AF6"/>
    <w:rsid w:val="00F86145"/>
    <w:rsid w:val="00F87424"/>
    <w:rsid w:val="00F8749B"/>
    <w:rsid w:val="00F90904"/>
    <w:rsid w:val="00FA538A"/>
    <w:rsid w:val="00FB30E4"/>
    <w:rsid w:val="00FB5B7E"/>
    <w:rsid w:val="00FC0DE2"/>
    <w:rsid w:val="00FC1923"/>
    <w:rsid w:val="00FC23C9"/>
    <w:rsid w:val="00FC394C"/>
    <w:rsid w:val="00FC4B8C"/>
    <w:rsid w:val="00FD438A"/>
    <w:rsid w:val="00FD4BA5"/>
    <w:rsid w:val="00FE4342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75A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5.wmf"/><Relationship Id="rId47" Type="http://schemas.openxmlformats.org/officeDocument/2006/relationships/oleObject" Target="embeddings/oleObject18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2.bin"/><Relationship Id="rId63" Type="http://schemas.openxmlformats.org/officeDocument/2006/relationships/image" Target="media/image2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1.png"/><Relationship Id="rId40" Type="http://schemas.openxmlformats.org/officeDocument/2006/relationships/image" Target="media/image14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180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0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8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0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16.wmf"/><Relationship Id="rId56" Type="http://schemas.openxmlformats.org/officeDocument/2006/relationships/image" Target="media/image18.wmf"/><Relationship Id="rId64" Type="http://schemas.openxmlformats.org/officeDocument/2006/relationships/image" Target="media/image23.png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70.wmf"/><Relationship Id="rId33" Type="http://schemas.openxmlformats.org/officeDocument/2006/relationships/image" Target="media/image90.wmf"/><Relationship Id="rId38" Type="http://schemas.openxmlformats.org/officeDocument/2006/relationships/image" Target="media/image12.png"/><Relationship Id="rId46" Type="http://schemas.openxmlformats.org/officeDocument/2006/relationships/image" Target="media/image150.wmf"/><Relationship Id="rId59" Type="http://schemas.openxmlformats.org/officeDocument/2006/relationships/oleObject" Target="embeddings/oleObject24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170.wmf"/><Relationship Id="rId62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6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0.wmf"/><Relationship Id="rId31" Type="http://schemas.openxmlformats.org/officeDocument/2006/relationships/image" Target="media/image10.wmf"/><Relationship Id="rId44" Type="http://schemas.openxmlformats.org/officeDocument/2006/relationships/image" Target="media/image140.wmf"/><Relationship Id="rId52" Type="http://schemas.openxmlformats.org/officeDocument/2006/relationships/image" Target="media/image160.wmf"/><Relationship Id="rId60" Type="http://schemas.openxmlformats.org/officeDocument/2006/relationships/image" Target="media/image19.png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A7962D-68DD-46FC-BB25-995A018754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6</TotalTime>
  <Pages>1</Pages>
  <Words>193</Words>
  <Characters>110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42</cp:revision>
  <cp:lastPrinted>2024-04-19T06:13:00Z</cp:lastPrinted>
  <dcterms:created xsi:type="dcterms:W3CDTF">2020-05-21T12:14:00Z</dcterms:created>
  <dcterms:modified xsi:type="dcterms:W3CDTF">2024-08-29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